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23249"/>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16501675"/>
      <w:bookmarkStart w:id="15" w:name="_Toc374086592"/>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433118714"/>
      <w:bookmarkStart w:id="19" w:name="_Toc530597123"/>
      <w:bookmarkStart w:id="20" w:name="_Toc37785261"/>
      <w:bookmarkStart w:id="21" w:name="_Toc68012904"/>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374086602"/>
      <w:bookmarkStart w:id="23" w:name="_Toc16501686"/>
      <w:bookmarkStart w:id="24" w:name="_Toc433118723"/>
      <w:bookmarkStart w:id="25" w:name="_Toc68012914"/>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374086599"/>
      <w:bookmarkStart w:id="27" w:name="_Toc16501683"/>
      <w:bookmarkStart w:id="28" w:name="_Toc68012911"/>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490569671"/>
      <w:bookmarkStart w:id="36" w:name="_Toc520921998"/>
      <w:bookmarkStart w:id="37" w:name="_Toc16501692"/>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sz w:val="24"/>
        </w:rPr>
        <w:t>4</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520921999"/>
      <w:bookmarkStart w:id="39" w:name="_Toc490569672"/>
      <w:bookmarkStart w:id="40" w:name="_Toc16501693"/>
      <w:bookmarkStart w:id="41" w:name="_Toc68012921"/>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sz w:val="24"/>
        </w:rPr>
        <w:t>4</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490569673"/>
      <w:bookmarkStart w:id="43" w:name="_Toc16501694"/>
      <w:bookmarkStart w:id="44" w:name="_Toc68012922"/>
      <w:bookmarkStart w:id="45" w:name="_Toc520922000"/>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sz w:val="24"/>
        </w:rPr>
        <w:t>4</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490569674"/>
      <w:bookmarkStart w:id="48" w:name="_Toc520922001"/>
      <w:bookmarkStart w:id="49" w:name="_Toc68012923"/>
      <w:r>
        <w:rPr>
          <w:rFonts w:hint="eastAsia"/>
          <w:sz w:val="24"/>
          <w:szCs w:val="24"/>
        </w:rPr>
        <w:t>3.</w:t>
      </w:r>
      <w:r>
        <w:rPr>
          <w:rFonts w:hint="eastAsia"/>
          <w:sz w:val="24"/>
          <w:szCs w:val="24"/>
          <w:lang w:val="en-US" w:eastAsia="zh-CN"/>
        </w:rPr>
        <w:t>5</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bookmarkStart w:id="50" w:name="_GoBack"/>
      <w:bookmarkEnd w:id="50"/>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77706A0"/>
    <w:rsid w:val="07B914DD"/>
    <w:rsid w:val="08B804D1"/>
    <w:rsid w:val="098A290C"/>
    <w:rsid w:val="0B0C5F77"/>
    <w:rsid w:val="0F760C96"/>
    <w:rsid w:val="1030763E"/>
    <w:rsid w:val="10D7482A"/>
    <w:rsid w:val="1247356E"/>
    <w:rsid w:val="12A17949"/>
    <w:rsid w:val="130759E8"/>
    <w:rsid w:val="1653052A"/>
    <w:rsid w:val="172C5003"/>
    <w:rsid w:val="17DD474F"/>
    <w:rsid w:val="19924EC5"/>
    <w:rsid w:val="1A192542"/>
    <w:rsid w:val="1C145E41"/>
    <w:rsid w:val="1C1B329B"/>
    <w:rsid w:val="1FF93EF0"/>
    <w:rsid w:val="203869C8"/>
    <w:rsid w:val="219F3832"/>
    <w:rsid w:val="22ED67BC"/>
    <w:rsid w:val="29266BE2"/>
    <w:rsid w:val="293B62E1"/>
    <w:rsid w:val="29722DD1"/>
    <w:rsid w:val="29B91839"/>
    <w:rsid w:val="2C4E07CF"/>
    <w:rsid w:val="2CEC3DF8"/>
    <w:rsid w:val="2DC56A2F"/>
    <w:rsid w:val="2DD26922"/>
    <w:rsid w:val="2FD53C6F"/>
    <w:rsid w:val="318178A1"/>
    <w:rsid w:val="31A07B2A"/>
    <w:rsid w:val="33545D02"/>
    <w:rsid w:val="34001361"/>
    <w:rsid w:val="352E1AEE"/>
    <w:rsid w:val="36DE6E33"/>
    <w:rsid w:val="37F7473D"/>
    <w:rsid w:val="38F37DC3"/>
    <w:rsid w:val="39CC2F6B"/>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502C0761"/>
    <w:rsid w:val="523429E2"/>
    <w:rsid w:val="546D5D37"/>
    <w:rsid w:val="55F14746"/>
    <w:rsid w:val="564C489F"/>
    <w:rsid w:val="569F4989"/>
    <w:rsid w:val="57CE0ECC"/>
    <w:rsid w:val="58103492"/>
    <w:rsid w:val="58B20EEC"/>
    <w:rsid w:val="58F9713A"/>
    <w:rsid w:val="5A3718BC"/>
    <w:rsid w:val="5A5A4FB0"/>
    <w:rsid w:val="5AA20705"/>
    <w:rsid w:val="61120392"/>
    <w:rsid w:val="62D03293"/>
    <w:rsid w:val="62D523EA"/>
    <w:rsid w:val="678C024B"/>
    <w:rsid w:val="70ED79F7"/>
    <w:rsid w:val="718D75C1"/>
    <w:rsid w:val="72FF004B"/>
    <w:rsid w:val="74560786"/>
    <w:rsid w:val="745B09EC"/>
    <w:rsid w:val="769F2009"/>
    <w:rsid w:val="781E1265"/>
    <w:rsid w:val="78F9553C"/>
    <w:rsid w:val="79212726"/>
    <w:rsid w:val="7DD15461"/>
    <w:rsid w:val="7E1150D6"/>
    <w:rsid w:val="7E2A1603"/>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6:02:2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